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F8FAAAC" w14:textId="599158CC" w:rsidR="00203D90" w:rsidRDefault="00035243">
      <w:r w:rsidRPr="009A5EC4">
        <w:rPr>
          <w:position w:val="-140"/>
        </w:rPr>
        <w:object w:dxaOrig="7220" w:dyaOrig="13060" w14:anchorId="4878B3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0.9pt;height:653pt" o:ole="">
            <v:imagedata r:id="rId6" o:title=""/>
          </v:shape>
          <o:OLEObject Type="Embed" ProgID="Equation.DSMT4" ShapeID="_x0000_i1025" DrawAspect="Content" ObjectID="_1778481458" r:id="rId7"/>
        </w:object>
      </w:r>
    </w:p>
    <w:sectPr w:rsidR="00203D9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5D36499" w14:textId="77777777" w:rsidR="00D82461" w:rsidRDefault="00D82461" w:rsidP="00035243">
      <w:r>
        <w:separator/>
      </w:r>
    </w:p>
  </w:endnote>
  <w:endnote w:type="continuationSeparator" w:id="0">
    <w:p w14:paraId="6AF19C2C" w14:textId="77777777" w:rsidR="00D82461" w:rsidRDefault="00D82461" w:rsidP="000352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39A3DF9" w14:textId="77777777" w:rsidR="00D82461" w:rsidRDefault="00D82461" w:rsidP="00035243">
      <w:r>
        <w:separator/>
      </w:r>
    </w:p>
  </w:footnote>
  <w:footnote w:type="continuationSeparator" w:id="0">
    <w:p w14:paraId="652916D9" w14:textId="77777777" w:rsidR="00D82461" w:rsidRDefault="00D82461" w:rsidP="0003524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25D3B"/>
    <w:rsid w:val="00035243"/>
    <w:rsid w:val="00203D90"/>
    <w:rsid w:val="00925D3B"/>
    <w:rsid w:val="009F71A6"/>
    <w:rsid w:val="00D824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398DA8BD-CB85-4529-8960-1863598BBB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35243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3524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3524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3524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4</Words>
  <Characters>24</Characters>
  <Application>Microsoft Office Word</Application>
  <DocSecurity>0</DocSecurity>
  <Lines>1</Lines>
  <Paragraphs>1</Paragraphs>
  <ScaleCrop>false</ScaleCrop>
  <Company/>
  <LinksUpToDate>false</LinksUpToDate>
  <CharactersWithSpaces>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文光 甘</dc:creator>
  <cp:keywords/>
  <dc:description/>
  <cp:lastModifiedBy>文光 甘</cp:lastModifiedBy>
  <cp:revision>2</cp:revision>
  <dcterms:created xsi:type="dcterms:W3CDTF">2024-05-29T01:50:00Z</dcterms:created>
  <dcterms:modified xsi:type="dcterms:W3CDTF">2024-05-29T01:51:00Z</dcterms:modified>
</cp:coreProperties>
</file>